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4EEB" w:rsidRPr="005F186A" w:rsidRDefault="00DA4EEB" w:rsidP="00DA4EEB">
      <w:pPr>
        <w:ind w:firstLine="480"/>
        <w:jc w:val="center"/>
      </w:pPr>
      <w:r w:rsidRPr="005F186A">
        <w:rPr>
          <w:rFonts w:hint="eastAsia"/>
        </w:rPr>
        <w:t>表</w:t>
      </w:r>
      <w:r w:rsidRPr="005F186A">
        <w:rPr>
          <w:rFonts w:hint="eastAsia"/>
        </w:rPr>
        <w:t xml:space="preserve">3-2 </w:t>
      </w:r>
      <w:r w:rsidRPr="005F186A">
        <w:rPr>
          <w:rFonts w:hint="eastAsia"/>
        </w:rPr>
        <w:t>命题逻辑真值表</w:t>
      </w:r>
    </w:p>
    <w:tbl>
      <w:tblPr>
        <w:tblW w:w="9405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211"/>
        <w:gridCol w:w="1187"/>
        <w:gridCol w:w="1187"/>
        <w:gridCol w:w="1320"/>
        <w:gridCol w:w="1445"/>
        <w:gridCol w:w="1596"/>
        <w:gridCol w:w="1459"/>
      </w:tblGrid>
      <w:tr w:rsidR="00DA4EEB" w:rsidRPr="005F186A" w:rsidTr="00133340">
        <w:trPr>
          <w:trHeight w:hRule="exact" w:val="507"/>
          <w:jc w:val="center"/>
        </w:trPr>
        <w:tc>
          <w:tcPr>
            <w:tcW w:w="1211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5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pt;height:16.05pt" o:ole="">
                  <v:imagedata r:id="rId5" o:title=""/>
                </v:shape>
                <o:OLEObject Type="Embed" ProgID="Equation.DSMT4" ShapeID="_x0000_i1025" DrawAspect="Content" ObjectID="_1588361336" r:id="rId6"/>
              </w:objec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560" w:dyaOrig="320">
                <v:shape id="_x0000_i1026" type="#_x0000_t75" style="width:27.7pt;height:16.05pt" o:ole="">
                  <v:imagedata r:id="rId7" o:title=""/>
                </v:shape>
                <o:OLEObject Type="Embed" ProgID="Equation.DSMT4" ShapeID="_x0000_i1026" DrawAspect="Content" ObjectID="_1588361337" r:id="rId8"/>
              </w:objec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560" w:dyaOrig="380">
                <v:shape id="_x0000_i1027" type="#_x0000_t75" style="width:27.7pt;height:19.4pt" o:ole="">
                  <v:imagedata r:id="rId9" o:title=""/>
                </v:shape>
                <o:OLEObject Type="Embed" ProgID="Equation.DSMT4" ShapeID="_x0000_i1027" DrawAspect="Content" ObjectID="_1588361338" r:id="rId10"/>
              </w:objec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960" w:dyaOrig="320">
                <v:shape id="_x0000_i1028" type="#_x0000_t75" style="width:47.65pt;height:16.05pt" o:ole="">
                  <v:imagedata r:id="rId11" o:title=""/>
                </v:shape>
                <o:OLEObject Type="Embed" ProgID="Equation.DSMT4" ShapeID="_x0000_i1028" DrawAspect="Content" ObjectID="_1588361339" r:id="rId12"/>
              </w:objec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960" w:dyaOrig="320">
                <v:shape id="_x0000_i1029" type="#_x0000_t75" style="width:47.65pt;height:16.05pt" o:ole="">
                  <v:imagedata r:id="rId13" o:title=""/>
                </v:shape>
                <o:OLEObject Type="Embed" ProgID="Equation.DSMT4" ShapeID="_x0000_i1029" DrawAspect="Content" ObjectID="_1588361340" r:id="rId14"/>
              </w:objec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1060" w:dyaOrig="320">
                <v:shape id="_x0000_i1030" type="#_x0000_t75" style="width:52.6pt;height:16.05pt" o:ole="">
                  <v:imagedata r:id="rId15" o:title=""/>
                </v:shape>
                <o:OLEObject Type="Embed" ProgID="Equation.DSMT4" ShapeID="_x0000_i1030" DrawAspect="Content" ObjectID="_1588361341" r:id="rId16"/>
              </w:objec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object w:dxaOrig="1080" w:dyaOrig="320">
                <v:shape id="_x0000_i1031" type="#_x0000_t75" style="width:54.3pt;height:16.05pt" o:ole="">
                  <v:imagedata r:id="rId17" o:title=""/>
                </v:shape>
                <o:OLEObject Type="Embed" ProgID="Equation.DSMT4" ShapeID="_x0000_i1031" DrawAspect="Content" ObjectID="_1588361342" r:id="rId18"/>
              </w:object>
            </w:r>
          </w:p>
        </w:tc>
      </w:tr>
      <w:tr w:rsidR="00DA4EEB" w:rsidRPr="005F186A" w:rsidTr="00133340">
        <w:trPr>
          <w:trHeight w:hRule="exact" w:val="486"/>
          <w:jc w:val="center"/>
        </w:trPr>
        <w:tc>
          <w:tcPr>
            <w:tcW w:w="1211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</w:tr>
      <w:tr w:rsidR="00DA4EEB" w:rsidRPr="005F186A" w:rsidTr="00133340">
        <w:trPr>
          <w:trHeight w:hRule="exact" w:val="494"/>
          <w:jc w:val="center"/>
        </w:trPr>
        <w:tc>
          <w:tcPr>
            <w:tcW w:w="1211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</w:tr>
      <w:tr w:rsidR="00DA4EEB" w:rsidRPr="005F186A" w:rsidTr="00133340">
        <w:trPr>
          <w:trHeight w:hRule="exact" w:val="486"/>
          <w:jc w:val="center"/>
        </w:trPr>
        <w:tc>
          <w:tcPr>
            <w:tcW w:w="1211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</w:tr>
      <w:tr w:rsidR="00DA4EEB" w:rsidRPr="005F186A" w:rsidTr="00133340">
        <w:trPr>
          <w:trHeight w:hRule="exact" w:val="523"/>
          <w:jc w:val="center"/>
        </w:trPr>
        <w:tc>
          <w:tcPr>
            <w:tcW w:w="121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DA4EEB" w:rsidRPr="005F186A" w:rsidRDefault="00DA4EEB" w:rsidP="00133340">
            <w:pPr>
              <w:ind w:firstLine="0"/>
              <w:jc w:val="center"/>
            </w:pPr>
            <w:r w:rsidRPr="005F186A">
              <w:t>1</w:t>
            </w:r>
          </w:p>
        </w:tc>
      </w:tr>
    </w:tbl>
    <w:p w:rsidR="00DA4EEB" w:rsidRPr="005F186A" w:rsidRDefault="00DA4EEB" w:rsidP="00DA4EEB">
      <w:pPr>
        <w:ind w:firstLine="480"/>
      </w:pPr>
    </w:p>
    <w:p w:rsidR="00DA4EEB" w:rsidRPr="005F186A" w:rsidRDefault="00DA4EEB" w:rsidP="00DA4EEB">
      <w:pPr>
        <w:ind w:firstLine="480"/>
      </w:pPr>
      <w:r w:rsidRPr="005F186A">
        <w:t>表</w:t>
      </w:r>
      <w:r w:rsidRPr="005F186A">
        <w:t>3 - 2</w:t>
      </w:r>
      <w:r w:rsidRPr="005F186A">
        <w:t>表达出的简单命题和复合命题真值间的关系，也可以用公式表示如下。</w:t>
      </w:r>
      <w:r w:rsidRPr="005F186A">
        <w:t xml:space="preserve"> </w:t>
      </w:r>
      <w:r w:rsidRPr="005F186A">
        <w:t>设</w:t>
      </w:r>
      <w:r w:rsidRPr="005F186A">
        <w:rPr>
          <w:rFonts w:hint="eastAsia"/>
        </w:rPr>
        <w:t>P</w:t>
      </w:r>
      <w:r w:rsidRPr="005F186A">
        <w:t>、</w:t>
      </w:r>
      <w:r w:rsidRPr="005F186A">
        <w:t>Q</w:t>
      </w:r>
      <w:r w:rsidRPr="005F186A">
        <w:t>均为简单命题，则有：</w:t>
      </w:r>
    </w:p>
    <w:p w:rsidR="00DA4EEB" w:rsidRPr="005F186A" w:rsidRDefault="00DA4EEB" w:rsidP="00DA4EEB">
      <w:pPr>
        <w:ind w:firstLine="480"/>
      </w:pPr>
      <w:r w:rsidRPr="005F186A">
        <w:object w:dxaOrig="1560" w:dyaOrig="380">
          <v:shape id="_x0000_i1032" type="#_x0000_t75" style="width:78.1pt;height:19.4pt" o:ole="">
            <v:imagedata r:id="rId19" o:title=""/>
          </v:shape>
          <o:OLEObject Type="Embed" ProgID="Equation.DSMT4" ShapeID="_x0000_i1032" DrawAspect="Content" ObjectID="_1588361343" r:id="rId20"/>
        </w:object>
      </w:r>
    </w:p>
    <w:p w:rsidR="00DA4EEB" w:rsidRPr="005F186A" w:rsidRDefault="00DA4EEB" w:rsidP="00DA4EEB">
      <w:pPr>
        <w:ind w:firstLine="480"/>
      </w:pPr>
      <w:r w:rsidRPr="005F186A">
        <w:object w:dxaOrig="4220" w:dyaOrig="320">
          <v:shape id="_x0000_i1033" type="#_x0000_t75" style="width:211pt;height:16.05pt" o:ole="">
            <v:imagedata r:id="rId21" o:title=""/>
          </v:shape>
          <o:OLEObject Type="Embed" ProgID="Equation.DSMT4" ShapeID="_x0000_i1033" DrawAspect="Content" ObjectID="_1588361344" r:id="rId22"/>
        </w:object>
      </w:r>
    </w:p>
    <w:p w:rsidR="00DA4EEB" w:rsidRPr="005F186A" w:rsidRDefault="00DA4EEB" w:rsidP="00DA4EEB">
      <w:pPr>
        <w:ind w:firstLine="480"/>
      </w:pPr>
      <w:r w:rsidRPr="005F186A">
        <w:object w:dxaOrig="4260" w:dyaOrig="320">
          <v:shape id="_x0000_i1034" type="#_x0000_t75" style="width:212.7pt;height:16.05pt" o:ole="">
            <v:imagedata r:id="rId23" o:title=""/>
          </v:shape>
          <o:OLEObject Type="Embed" ProgID="Equation.DSMT4" ShapeID="_x0000_i1034" DrawAspect="Content" ObjectID="_1588361345" r:id="rId24"/>
        </w:object>
      </w:r>
    </w:p>
    <w:p w:rsidR="00DA4EEB" w:rsidRPr="005F186A" w:rsidRDefault="00DA4EEB" w:rsidP="00DA4EEB">
      <w:pPr>
        <w:ind w:firstLine="480"/>
      </w:pPr>
      <w:r w:rsidRPr="005F186A">
        <w:object w:dxaOrig="6120" w:dyaOrig="380">
          <v:shape id="_x0000_i1035" type="#_x0000_t75" style="width:306.3pt;height:19.4pt" o:ole="">
            <v:imagedata r:id="rId25" o:title=""/>
          </v:shape>
          <o:OLEObject Type="Embed" ProgID="Equation.DSMT4" ShapeID="_x0000_i1035" DrawAspect="Content" ObjectID="_1588361346" r:id="rId26"/>
        </w:object>
      </w:r>
    </w:p>
    <w:p w:rsidR="00DA4EEB" w:rsidRPr="005F186A" w:rsidRDefault="00DA4EEB" w:rsidP="00DA4EEB">
      <w:pPr>
        <w:ind w:firstLine="480"/>
      </w:pPr>
      <w:r w:rsidRPr="005F186A">
        <w:object w:dxaOrig="3540" w:dyaOrig="320">
          <v:shape id="_x0000_i1036" type="#_x0000_t75" style="width:176.7pt;height:16.05pt" o:ole="">
            <v:imagedata r:id="rId27" o:title=""/>
          </v:shape>
          <o:OLEObject Type="Embed" ProgID="Equation.DSMT4" ShapeID="_x0000_i1036" DrawAspect="Content" ObjectID="_1588361347" r:id="rId28"/>
        </w:object>
      </w:r>
    </w:p>
    <w:p w:rsidR="00DA4EEB" w:rsidRPr="005F186A" w:rsidRDefault="00DA4EEB" w:rsidP="00DA4EEB">
      <w:pPr>
        <w:ind w:firstLine="480"/>
      </w:pPr>
      <w:r w:rsidRPr="005F186A">
        <w:t>公式中的连接词符号</w:t>
      </w:r>
      <w:r w:rsidRPr="005F186A">
        <w:rPr>
          <w:rFonts w:hint="eastAsia"/>
        </w:rPr>
        <w:t>“</w:t>
      </w:r>
      <w:r w:rsidRPr="005F186A">
        <w:object w:dxaOrig="220" w:dyaOrig="200">
          <v:shape id="_x0000_i1037" type="#_x0000_t75" style="width:11.1pt;height:9.95pt" o:ole="">
            <v:imagedata r:id="rId29" o:title=""/>
          </v:shape>
          <o:OLEObject Type="Embed" ProgID="Equation.DSMT4" ShapeID="_x0000_i1037" DrawAspect="Content" ObjectID="_1588361348" r:id="rId30"/>
        </w:object>
      </w:r>
      <w:r w:rsidRPr="005F186A">
        <w:rPr>
          <w:rFonts w:hint="eastAsia"/>
        </w:rPr>
        <w:t>”</w:t>
      </w:r>
      <w:r w:rsidRPr="005F186A">
        <w:t>和</w:t>
      </w:r>
      <w:r w:rsidRPr="005F186A">
        <w:rPr>
          <w:rFonts w:hint="eastAsia"/>
        </w:rPr>
        <w:t>“</w:t>
      </w:r>
      <w:r w:rsidRPr="005F186A">
        <w:object w:dxaOrig="220" w:dyaOrig="200">
          <v:shape id="_x0000_i1038" type="#_x0000_t75" style="width:11.1pt;height:9.95pt" o:ole="">
            <v:imagedata r:id="rId31" o:title=""/>
          </v:shape>
          <o:OLEObject Type="Embed" ProgID="Equation.DSMT4" ShapeID="_x0000_i1038" DrawAspect="Content" ObjectID="_1588361349" r:id="rId32"/>
        </w:object>
      </w:r>
      <w:r w:rsidRPr="005F186A">
        <w:rPr>
          <w:rFonts w:hint="eastAsia"/>
        </w:rPr>
        <w:t>”</w:t>
      </w:r>
      <w:r w:rsidRPr="005F186A">
        <w:t>，用在简单命题</w:t>
      </w:r>
      <w:r w:rsidRPr="005F186A">
        <w:t>P</w:t>
      </w:r>
      <w:r w:rsidRPr="005F186A">
        <w:t>、</w:t>
      </w:r>
      <w:r w:rsidRPr="005F186A">
        <w:t>Q</w:t>
      </w:r>
      <w:r w:rsidRPr="005F186A">
        <w:t>之间时分别表示</w:t>
      </w:r>
      <w:r w:rsidRPr="005F186A">
        <w:rPr>
          <w:rFonts w:hint="eastAsia"/>
        </w:rPr>
        <w:t>“</w:t>
      </w:r>
      <w:r w:rsidRPr="005F186A">
        <w:t>合取</w:t>
      </w:r>
      <w:r w:rsidRPr="005F186A">
        <w:rPr>
          <w:rFonts w:hint="eastAsia"/>
        </w:rPr>
        <w:t>”和“</w:t>
      </w:r>
      <w:r w:rsidRPr="005F186A">
        <w:t>析取</w:t>
      </w:r>
      <w:r w:rsidRPr="005F186A">
        <w:rPr>
          <w:rFonts w:hint="eastAsia"/>
        </w:rPr>
        <w:t>”；</w:t>
      </w:r>
      <w:r w:rsidRPr="005F186A">
        <w:t>若用在数值之间，如用在真值</w:t>
      </w:r>
      <w:r w:rsidRPr="005F186A">
        <w:t>T(P)</w:t>
      </w:r>
      <w:r w:rsidRPr="005F186A">
        <w:t>和</w:t>
      </w:r>
      <w:r w:rsidRPr="005F186A">
        <w:rPr>
          <w:rFonts w:hint="eastAsia"/>
        </w:rPr>
        <w:t>T(Q)</w:t>
      </w:r>
      <w:r w:rsidRPr="005F186A">
        <w:t>之间时，则分别表示</w:t>
      </w:r>
      <w:r w:rsidRPr="005F186A">
        <w:rPr>
          <w:rFonts w:hint="eastAsia"/>
        </w:rPr>
        <w:t>“</w:t>
      </w:r>
      <w:r w:rsidRPr="005F186A">
        <w:t>取小</w:t>
      </w:r>
      <w:r w:rsidRPr="005F186A">
        <w:rPr>
          <w:rFonts w:hint="eastAsia"/>
        </w:rPr>
        <w:t>”</w:t>
      </w:r>
      <w:r w:rsidRPr="005F186A">
        <w:t>和</w:t>
      </w:r>
      <w:r w:rsidRPr="005F186A">
        <w:t xml:space="preserve"> </w:t>
      </w:r>
      <w:r w:rsidRPr="005F186A">
        <w:rPr>
          <w:rFonts w:hint="eastAsia"/>
        </w:rPr>
        <w:t>“</w:t>
      </w:r>
      <w:r w:rsidRPr="005F186A">
        <w:t>取大</w:t>
      </w:r>
      <w:r w:rsidRPr="005F186A">
        <w:rPr>
          <w:rFonts w:hint="eastAsia"/>
        </w:rPr>
        <w:t>”</w:t>
      </w:r>
      <w:r w:rsidRPr="005F186A">
        <w:t>。</w:t>
      </w:r>
    </w:p>
    <w:p w:rsidR="00DA4EEB" w:rsidRPr="005F186A" w:rsidRDefault="00DA4EEB" w:rsidP="00DA4EEB">
      <w:pPr>
        <w:ind w:firstLine="480"/>
      </w:pPr>
      <w:r w:rsidRPr="005F186A">
        <w:t>例</w:t>
      </w:r>
      <w:r w:rsidRPr="005F186A">
        <w:t>3-1</w:t>
      </w:r>
      <w:r w:rsidRPr="005F186A">
        <w:t>已知简单命题</w:t>
      </w:r>
      <w:r w:rsidRPr="005F186A">
        <w:t>P</w:t>
      </w:r>
      <w:r w:rsidRPr="005F186A">
        <w:t>和</w:t>
      </w:r>
      <w:r w:rsidRPr="005F186A">
        <w:t>Q</w:t>
      </w:r>
      <w:r w:rsidRPr="005F186A">
        <w:t>的真值</w:t>
      </w:r>
      <w:r w:rsidRPr="005F186A">
        <w:t>T(P) = 1</w:t>
      </w:r>
      <w:r w:rsidRPr="005F186A">
        <w:t>、</w:t>
      </w:r>
      <w:r w:rsidRPr="005F186A">
        <w:rPr>
          <w:rFonts w:hint="eastAsia"/>
        </w:rPr>
        <w:t>T(Q)</w:t>
      </w:r>
      <w:r w:rsidRPr="005F186A">
        <w:t>=</w:t>
      </w:r>
      <w:r w:rsidRPr="005F186A">
        <w:rPr>
          <w:rFonts w:hint="eastAsia"/>
        </w:rPr>
        <w:t>0</w:t>
      </w:r>
      <w:r w:rsidRPr="005F186A">
        <w:t>，用公式求出复合命题</w:t>
      </w:r>
      <w:r w:rsidRPr="005F186A">
        <w:object w:dxaOrig="240" w:dyaOrig="320">
          <v:shape id="_x0000_i1039" type="#_x0000_t75" style="width:11.65pt;height:16.05pt" o:ole="">
            <v:imagedata r:id="rId33" o:title=""/>
          </v:shape>
          <o:OLEObject Type="Embed" ProgID="Equation.DSMT4" ShapeID="_x0000_i1039" DrawAspect="Content" ObjectID="_1588361350" r:id="rId34"/>
        </w:object>
      </w:r>
      <w:r w:rsidRPr="005F186A">
        <w:t>、</w:t>
      </w:r>
      <w:r w:rsidRPr="005F186A">
        <w:object w:dxaOrig="639" w:dyaOrig="320">
          <v:shape id="_x0000_i1040" type="#_x0000_t75" style="width:32.1pt;height:16.05pt" o:ole="">
            <v:imagedata r:id="rId35" o:title=""/>
          </v:shape>
          <o:OLEObject Type="Embed" ProgID="Equation.DSMT4" ShapeID="_x0000_i1040" DrawAspect="Content" ObjectID="_1588361351" r:id="rId36"/>
        </w:object>
      </w:r>
      <w:r w:rsidRPr="005F186A">
        <w:t>、</w:t>
      </w:r>
      <w:r w:rsidRPr="005F186A">
        <w:object w:dxaOrig="639" w:dyaOrig="320">
          <v:shape id="_x0000_i1041" type="#_x0000_t75" style="width:32.1pt;height:16.05pt" o:ole="">
            <v:imagedata r:id="rId37" o:title=""/>
          </v:shape>
          <o:OLEObject Type="Embed" ProgID="Equation.DSMT4" ShapeID="_x0000_i1041" DrawAspect="Content" ObjectID="_1588361352" r:id="rId38"/>
        </w:object>
      </w:r>
      <w:r w:rsidRPr="005F186A">
        <w:t>、</w:t>
      </w:r>
      <w:r w:rsidRPr="005F186A">
        <w:object w:dxaOrig="639" w:dyaOrig="320">
          <v:shape id="_x0000_i1042" type="#_x0000_t75" style="width:32.1pt;height:16.05pt" o:ole="">
            <v:imagedata r:id="rId39" o:title=""/>
          </v:shape>
          <o:OLEObject Type="Embed" ProgID="Equation.DSMT4" ShapeID="_x0000_i1042" DrawAspect="Content" ObjectID="_1588361353" r:id="rId40"/>
        </w:object>
      </w:r>
      <w:r w:rsidRPr="005F186A">
        <w:t>和</w:t>
      </w:r>
      <w:r w:rsidRPr="005F186A">
        <w:object w:dxaOrig="760" w:dyaOrig="320">
          <v:shape id="_x0000_i1043" type="#_x0000_t75" style="width:37.65pt;height:16.05pt" o:ole="">
            <v:imagedata r:id="rId41" o:title=""/>
          </v:shape>
          <o:OLEObject Type="Embed" ProgID="Equation.DSMT4" ShapeID="_x0000_i1043" DrawAspect="Content" ObjectID="_1588361354" r:id="rId42"/>
        </w:object>
      </w:r>
      <w:r w:rsidRPr="005F186A">
        <w:t>的真值。</w:t>
      </w:r>
    </w:p>
    <w:p w:rsidR="00DA4EEB" w:rsidRPr="005F186A" w:rsidRDefault="00DA4EEB" w:rsidP="00DA4EEB">
      <w:pPr>
        <w:ind w:firstLine="480"/>
      </w:pPr>
      <w:r w:rsidRPr="005F186A">
        <w:t>解</w:t>
      </w:r>
      <w:r w:rsidRPr="005F186A">
        <w:rPr>
          <w:rFonts w:hint="eastAsia"/>
        </w:rPr>
        <w:t>：</w:t>
      </w:r>
      <w:r w:rsidRPr="005F186A">
        <w:t>将</w:t>
      </w:r>
      <w:r w:rsidRPr="005F186A">
        <w:t>T(P) = 1</w:t>
      </w:r>
      <w:r w:rsidRPr="005F186A">
        <w:t>、</w:t>
      </w:r>
      <w:r w:rsidRPr="005F186A">
        <w:rPr>
          <w:rFonts w:hint="eastAsia"/>
        </w:rPr>
        <w:t>T(Q)</w:t>
      </w:r>
      <w:r w:rsidRPr="005F186A">
        <w:t>=</w:t>
      </w:r>
      <w:r w:rsidRPr="005F186A">
        <w:rPr>
          <w:rFonts w:hint="eastAsia"/>
        </w:rPr>
        <w:t>0</w:t>
      </w:r>
      <w:r w:rsidRPr="005F186A">
        <w:t>代</w:t>
      </w:r>
      <w:proofErr w:type="gramStart"/>
      <w:r w:rsidRPr="005F186A">
        <w:t>人上述</w:t>
      </w:r>
      <w:proofErr w:type="gramEnd"/>
      <w:r w:rsidRPr="005F186A">
        <w:t>公式可得：</w:t>
      </w:r>
    </w:p>
    <w:p w:rsidR="00DA4EEB" w:rsidRPr="005F186A" w:rsidRDefault="00DA4EEB" w:rsidP="00DA4EEB">
      <w:pPr>
        <w:ind w:firstLine="480"/>
      </w:pPr>
      <w:r w:rsidRPr="005F186A">
        <w:object w:dxaOrig="2520" w:dyaOrig="380">
          <v:shape id="_x0000_i1044" type="#_x0000_t75" style="width:126.3pt;height:19.4pt" o:ole="">
            <v:imagedata r:id="rId43" o:title=""/>
          </v:shape>
          <o:OLEObject Type="Embed" ProgID="Equation.DSMT4" ShapeID="_x0000_i1044" DrawAspect="Content" ObjectID="_1588361355" r:id="rId44"/>
        </w:object>
      </w:r>
    </w:p>
    <w:p w:rsidR="00DA4EEB" w:rsidRPr="005F186A" w:rsidRDefault="00DA4EEB" w:rsidP="00DA4EEB">
      <w:pPr>
        <w:ind w:firstLine="480"/>
      </w:pPr>
      <w:r w:rsidRPr="005F186A">
        <w:object w:dxaOrig="3400" w:dyaOrig="320">
          <v:shape id="_x0000_i1045" type="#_x0000_t75" style="width:170.05pt;height:16.05pt" o:ole="">
            <v:imagedata r:id="rId45" o:title=""/>
          </v:shape>
          <o:OLEObject Type="Embed" ProgID="Equation.DSMT4" ShapeID="_x0000_i1045" DrawAspect="Content" ObjectID="_1588361356" r:id="rId46"/>
        </w:object>
      </w:r>
    </w:p>
    <w:p w:rsidR="00DA4EEB" w:rsidRPr="005F186A" w:rsidRDefault="00DA4EEB" w:rsidP="00DA4EEB">
      <w:pPr>
        <w:ind w:firstLine="480"/>
      </w:pPr>
      <w:r w:rsidRPr="005F186A">
        <w:object w:dxaOrig="3360" w:dyaOrig="320">
          <v:shape id="_x0000_i1046" type="#_x0000_t75" style="width:168.35pt;height:16.05pt" o:ole="">
            <v:imagedata r:id="rId47" o:title=""/>
          </v:shape>
          <o:OLEObject Type="Embed" ProgID="Equation.DSMT4" ShapeID="_x0000_i1046" DrawAspect="Content" ObjectID="_1588361357" r:id="rId48"/>
        </w:object>
      </w:r>
    </w:p>
    <w:p w:rsidR="00DA4EEB" w:rsidRPr="005F186A" w:rsidRDefault="00DA4EEB" w:rsidP="00DA4EEB">
      <w:pPr>
        <w:ind w:firstLine="480"/>
      </w:pPr>
      <w:r w:rsidRPr="005F186A">
        <w:object w:dxaOrig="5740" w:dyaOrig="320">
          <v:shape id="_x0000_i1047" type="#_x0000_t75" style="width:286.9pt;height:16.05pt" o:ole="">
            <v:imagedata r:id="rId49" o:title=""/>
          </v:shape>
          <o:OLEObject Type="Embed" ProgID="Equation.DSMT4" ShapeID="_x0000_i1047" DrawAspect="Content" ObjectID="_1588361358" r:id="rId50"/>
        </w:object>
      </w:r>
    </w:p>
    <w:p w:rsidR="00DA4EEB" w:rsidRPr="005F186A" w:rsidRDefault="00DA4EEB" w:rsidP="00DA4EEB">
      <w:pPr>
        <w:ind w:firstLine="480"/>
      </w:pPr>
      <w:r w:rsidRPr="005F186A">
        <w:object w:dxaOrig="4540" w:dyaOrig="320">
          <v:shape id="_x0000_i1048" type="#_x0000_t75" style="width:227.1pt;height:16.05pt" o:ole="">
            <v:imagedata r:id="rId51" o:title=""/>
          </v:shape>
          <o:OLEObject Type="Embed" ProgID="Equation.DSMT4" ShapeID="_x0000_i1048" DrawAspect="Content" ObjectID="_1588361359" r:id="rId52"/>
        </w:object>
      </w:r>
    </w:p>
    <w:p w:rsidR="003831CF" w:rsidRDefault="003831CF">
      <w:bookmarkStart w:id="0" w:name="_GoBack"/>
      <w:bookmarkEnd w:id="0"/>
    </w:p>
    <w:sectPr w:rsidR="003831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4EEB"/>
    <w:rsid w:val="003831CF"/>
    <w:rsid w:val="005E692D"/>
    <w:rsid w:val="00991B29"/>
    <w:rsid w:val="00DA4EEB"/>
    <w:rsid w:val="00EB2508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4EEB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4EEB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9</Words>
  <Characters>793</Characters>
  <Application>Microsoft Office Word</Application>
  <DocSecurity>0</DocSecurity>
  <Lines>6</Lines>
  <Paragraphs>1</Paragraphs>
  <ScaleCrop>false</ScaleCrop>
  <Company>LG</Company>
  <LinksUpToDate>false</LinksUpToDate>
  <CharactersWithSpaces>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</dc:creator>
  <cp:lastModifiedBy>bin</cp:lastModifiedBy>
  <cp:revision>1</cp:revision>
  <dcterms:created xsi:type="dcterms:W3CDTF">2018-05-20T14:13:00Z</dcterms:created>
  <dcterms:modified xsi:type="dcterms:W3CDTF">2018-05-20T14:14:00Z</dcterms:modified>
</cp:coreProperties>
</file>